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607EF2" w:rsidRDefault="00BF004D" w:rsidP="00D42132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16</w:t>
      </w:r>
      <w:r w:rsidR="00915852">
        <w:rPr>
          <w:rFonts w:ascii="Calibri" w:hAnsi="Calibri"/>
        </w:rPr>
        <w:t xml:space="preserve"> </w:t>
      </w:r>
      <w:r w:rsidR="0038694A">
        <w:rPr>
          <w:rFonts w:ascii="Calibri" w:hAnsi="Calibri"/>
        </w:rPr>
        <w:t>дека</w:t>
      </w:r>
      <w:r w:rsidR="004918DE" w:rsidRPr="00EB1CCD">
        <w:rPr>
          <w:rFonts w:ascii="Calibri" w:hAnsi="Calibri"/>
        </w:rPr>
        <w:t xml:space="preserve">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10</w:t>
      </w:r>
    </w:p>
    <w:p w:rsidR="0038694A" w:rsidRPr="00A53886" w:rsidRDefault="00135E5F" w:rsidP="00D42132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BF004D">
        <w:rPr>
          <w:rFonts w:ascii="Calibri" w:hAnsi="Calibri"/>
        </w:rPr>
        <w:t>Комбинаторика 1. Перестановки, правило умножения. Факториал.</w:t>
      </w:r>
    </w:p>
    <w:p w:rsidR="00140AF3" w:rsidRPr="00FB2568" w:rsidRDefault="00140AF3" w:rsidP="00D42132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9C060F" w:rsidRDefault="0091585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0D6006" w:rsidRPr="000D6006">
        <w:rPr>
          <w:rFonts w:ascii="Calibri" w:hAnsi="Calibri"/>
          <w:sz w:val="24"/>
          <w:szCs w:val="24"/>
        </w:rPr>
        <w:t>Сколько пятизначных чисел, в которых все цифры чётные и различны?</w:t>
      </w:r>
    </w:p>
    <w:p w:rsidR="00284499" w:rsidRPr="00EB1CCD" w:rsidRDefault="00284499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3D729B" w:rsidRPr="003D729B" w:rsidRDefault="00454820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D729B">
        <w:rPr>
          <w:rFonts w:ascii="Calibri" w:hAnsi="Calibri"/>
          <w:b/>
          <w:sz w:val="24"/>
          <w:szCs w:val="24"/>
        </w:rPr>
        <w:t>2</w:t>
      </w:r>
      <w:r w:rsidR="00915852" w:rsidRPr="003D729B">
        <w:rPr>
          <w:rFonts w:ascii="Calibri" w:hAnsi="Calibri"/>
          <w:b/>
          <w:sz w:val="24"/>
          <w:szCs w:val="24"/>
        </w:rPr>
        <w:t>.</w:t>
      </w:r>
      <w:r w:rsidR="00915852" w:rsidRPr="003D729B">
        <w:rPr>
          <w:rFonts w:ascii="Calibri" w:hAnsi="Calibri"/>
          <w:sz w:val="24"/>
          <w:szCs w:val="24"/>
        </w:rPr>
        <w:t> </w:t>
      </w:r>
      <w:r w:rsidR="00834ABB">
        <w:rPr>
          <w:rFonts w:ascii="Calibri" w:hAnsi="Calibri"/>
          <w:sz w:val="24"/>
          <w:szCs w:val="24"/>
        </w:rPr>
        <w:t xml:space="preserve">Сколько есть </w:t>
      </w:r>
      <w:r w:rsidR="003D729B" w:rsidRPr="003D729B">
        <w:rPr>
          <w:rFonts w:ascii="Calibri" w:hAnsi="Calibri"/>
          <w:sz w:val="24"/>
          <w:szCs w:val="24"/>
        </w:rPr>
        <w:t>четырёхзначных чисел, делящихся на 4, в записи которых нет одинаковых цифр?</w:t>
      </w:r>
    </w:p>
    <w:p w:rsidR="00F31192" w:rsidRDefault="00F3119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92E26" w:rsidRPr="00392E26" w:rsidRDefault="00454820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b/>
          <w:sz w:val="24"/>
          <w:szCs w:val="24"/>
        </w:rPr>
        <w:t>3</w:t>
      </w:r>
      <w:r w:rsidR="00915852" w:rsidRPr="00392E26">
        <w:rPr>
          <w:rFonts w:ascii="Calibri" w:hAnsi="Calibri"/>
          <w:b/>
          <w:sz w:val="24"/>
          <w:szCs w:val="24"/>
        </w:rPr>
        <w:t>.</w:t>
      </w:r>
      <w:r w:rsidR="00915852" w:rsidRPr="00EB1CCD">
        <w:rPr>
          <w:rFonts w:ascii="Calibri" w:hAnsi="Calibri"/>
          <w:sz w:val="24"/>
          <w:szCs w:val="24"/>
        </w:rPr>
        <w:t xml:space="preserve"> </w:t>
      </w:r>
      <w:r w:rsidR="00392E26" w:rsidRPr="00392E26">
        <w:rPr>
          <w:rFonts w:ascii="Calibri" w:hAnsi="Calibri"/>
          <w:sz w:val="24"/>
          <w:szCs w:val="24"/>
        </w:rPr>
        <w:t>В 6 классе 15 девочек и 13 мальчиков. Сколькими способами можно выделить группу из трёх человек для дежурства в столовой из этого класса, если:</w:t>
      </w:r>
    </w:p>
    <w:p w:rsidR="00392E26" w:rsidRPr="00392E26" w:rsidRDefault="00392E2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sz w:val="24"/>
          <w:szCs w:val="24"/>
        </w:rPr>
        <w:t>а) нужно выбрать 1 девочку и двух мальчиков;</w:t>
      </w:r>
    </w:p>
    <w:p w:rsidR="00392E26" w:rsidRPr="00392E26" w:rsidRDefault="00392E2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sz w:val="24"/>
          <w:szCs w:val="24"/>
        </w:rPr>
        <w:t>б) нужно выбрать 2 девочек и 1 мальчика?</w:t>
      </w:r>
    </w:p>
    <w:p w:rsidR="00F76441" w:rsidRPr="004867F4" w:rsidRDefault="00F76441" w:rsidP="00D4213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176CF6" w:rsidRDefault="00454820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A6198D" w:rsidRPr="009F7276">
        <w:rPr>
          <w:rFonts w:ascii="Calibri" w:hAnsi="Calibri"/>
          <w:sz w:val="24"/>
          <w:szCs w:val="24"/>
        </w:rPr>
        <w:t xml:space="preserve">Сколько диагоналей у правильного </w:t>
      </w:r>
      <w:r w:rsidR="00A6198D" w:rsidRPr="009F7276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638877961" r:id="rId8"/>
        </w:object>
      </w:r>
      <w:r w:rsidR="00A6198D" w:rsidRPr="009F7276">
        <w:rPr>
          <w:rFonts w:ascii="Calibri" w:hAnsi="Calibri"/>
          <w:sz w:val="24"/>
          <w:szCs w:val="24"/>
        </w:rPr>
        <w:t>-</w:t>
      </w:r>
      <w:r w:rsidR="00A6198D">
        <w:rPr>
          <w:rFonts w:ascii="Calibri" w:hAnsi="Calibri"/>
          <w:sz w:val="24"/>
          <w:szCs w:val="24"/>
        </w:rPr>
        <w:t>угольника?</w:t>
      </w:r>
    </w:p>
    <w:p w:rsidR="00DB0FFA" w:rsidRPr="00EB1CCD" w:rsidRDefault="00645E71" w:rsidP="00D42132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Комбинаторика 2</w:t>
      </w:r>
      <w:r w:rsidR="00A53886">
        <w:rPr>
          <w:rFonts w:ascii="Calibri" w:hAnsi="Calibri"/>
        </w:rPr>
        <w:t>.</w:t>
      </w:r>
      <w:r>
        <w:rPr>
          <w:rFonts w:ascii="Calibri" w:hAnsi="Calibri"/>
        </w:rPr>
        <w:t xml:space="preserve"> Сочетания, число сочетаний</w:t>
      </w:r>
      <w:r w:rsidR="006F5E2C">
        <w:rPr>
          <w:rFonts w:ascii="Calibri" w:hAnsi="Calibri"/>
        </w:rPr>
        <w:t>.</w:t>
      </w:r>
      <w:r w:rsidR="002A0213">
        <w:rPr>
          <w:rFonts w:ascii="Calibri" w:hAnsi="Calibri"/>
        </w:rPr>
        <w:t xml:space="preserve"> Выбор из конечного набора</w:t>
      </w:r>
      <w:r>
        <w:rPr>
          <w:rFonts w:ascii="Calibri" w:hAnsi="Calibri"/>
        </w:rPr>
        <w:t>.</w:t>
      </w:r>
    </w:p>
    <w:p w:rsidR="00DB0FFA" w:rsidRPr="00EB1CCD" w:rsidRDefault="00DB0FFA" w:rsidP="00D42132">
      <w:pPr>
        <w:spacing w:line="240" w:lineRule="auto"/>
        <w:ind w:left="-851"/>
        <w:jc w:val="both"/>
        <w:rPr>
          <w:rFonts w:ascii="Calibri" w:hAnsi="Calibri"/>
        </w:rPr>
      </w:pPr>
    </w:p>
    <w:p w:rsidR="00340F53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>
        <w:rPr>
          <w:rFonts w:ascii="Calibri" w:hAnsi="Calibri"/>
          <w:b/>
          <w:sz w:val="24"/>
          <w:szCs w:val="24"/>
        </w:rPr>
        <w:t xml:space="preserve"> </w:t>
      </w:r>
      <w:r w:rsidR="00340F53">
        <w:rPr>
          <w:rFonts w:ascii="Calibri" w:hAnsi="Calibri"/>
          <w:sz w:val="24"/>
          <w:szCs w:val="24"/>
        </w:rPr>
        <w:t>Сколькими способами можно выбрать из набора из 12 карандашей:</w:t>
      </w:r>
    </w:p>
    <w:p w:rsidR="00340F53" w:rsidRDefault="00340F5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2 карандаша; б) 3 карандаша?</w:t>
      </w:r>
    </w:p>
    <w:p w:rsidR="003C5CF2" w:rsidRPr="003C5CF2" w:rsidRDefault="003C5CF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40F53" w:rsidRPr="00340F53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601B72">
        <w:rPr>
          <w:rFonts w:ascii="Calibri" w:hAnsi="Calibri"/>
          <w:sz w:val="24"/>
          <w:szCs w:val="24"/>
        </w:rPr>
        <w:t xml:space="preserve">а) </w:t>
      </w:r>
      <w:r w:rsidR="00340F53" w:rsidRPr="00340F53">
        <w:rPr>
          <w:rFonts w:ascii="Calibri" w:hAnsi="Calibri"/>
          <w:sz w:val="24"/>
          <w:szCs w:val="24"/>
        </w:rPr>
        <w:t>Паша выписал все наборы из четырёх букв, взятых из слова</w:t>
      </w:r>
      <w:r w:rsidR="00340F53">
        <w:rPr>
          <w:rFonts w:ascii="Calibri" w:hAnsi="Calibri"/>
          <w:sz w:val="24"/>
          <w:szCs w:val="24"/>
        </w:rPr>
        <w:t xml:space="preserve"> ПРИВЕТ</w:t>
      </w:r>
      <w:r w:rsidR="00142EF3">
        <w:rPr>
          <w:rFonts w:ascii="Calibri" w:hAnsi="Calibri"/>
          <w:sz w:val="24"/>
          <w:szCs w:val="24"/>
        </w:rPr>
        <w:t xml:space="preserve"> (набор букв не учитывает порядок)</w:t>
      </w:r>
      <w:r w:rsidR="00340F53" w:rsidRPr="00340F53">
        <w:rPr>
          <w:rFonts w:ascii="Calibri" w:hAnsi="Calibri"/>
          <w:sz w:val="24"/>
          <w:szCs w:val="24"/>
        </w:rPr>
        <w:t>. Проверьте, не забыл ли он что-либо?</w:t>
      </w:r>
    </w:p>
    <w:p w:rsidR="00340F53" w:rsidRDefault="00340F5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ПРИВ, ПРИЕ, ПРИТ, ПРВЕ, ПРВТ, ПРЕТ, ПИВЕ, ПИВТ, ПВЕТ, РИВЕ, РИВТ, РВЕТ, ИВЕТ. </w:t>
      </w:r>
    </w:p>
    <w:p w:rsidR="000469B5" w:rsidRDefault="00601B7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340F53">
        <w:rPr>
          <w:rFonts w:ascii="Calibri" w:hAnsi="Calibri"/>
          <w:sz w:val="24"/>
          <w:szCs w:val="24"/>
        </w:rPr>
        <w:t>Сколько должно быть всего комбинаций из 4 букв 6-буквенного слова?</w:t>
      </w:r>
    </w:p>
    <w:p w:rsidR="00280695" w:rsidRPr="00A504C4" w:rsidRDefault="00280695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A664E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</w:t>
      </w:r>
      <w:r w:rsidRPr="003A664E">
        <w:rPr>
          <w:rFonts w:ascii="Calibri" w:hAnsi="Calibri"/>
          <w:sz w:val="24"/>
          <w:szCs w:val="24"/>
        </w:rPr>
        <w:t> </w:t>
      </w:r>
      <w:r w:rsidR="00142EF3">
        <w:rPr>
          <w:rFonts w:ascii="Calibri" w:hAnsi="Calibri"/>
          <w:sz w:val="24"/>
          <w:szCs w:val="24"/>
        </w:rPr>
        <w:t xml:space="preserve">Сколько </w:t>
      </w:r>
      <w:r w:rsidR="00DF00CB">
        <w:rPr>
          <w:rFonts w:ascii="Calibri" w:hAnsi="Calibri"/>
          <w:sz w:val="24"/>
          <w:szCs w:val="24"/>
        </w:rPr>
        <w:t xml:space="preserve">у Муми-тролля способов выбрать </w:t>
      </w:r>
      <w:r w:rsidR="004B626F">
        <w:rPr>
          <w:rFonts w:ascii="Calibri" w:hAnsi="Calibri"/>
          <w:sz w:val="24"/>
          <w:szCs w:val="24"/>
        </w:rPr>
        <w:t xml:space="preserve">из 100 </w:t>
      </w:r>
      <w:r w:rsidR="00DF00CB">
        <w:rPr>
          <w:rFonts w:ascii="Calibri" w:hAnsi="Calibri"/>
          <w:sz w:val="24"/>
          <w:szCs w:val="24"/>
        </w:rPr>
        <w:t>любимых ракушек полов</w:t>
      </w:r>
      <w:r w:rsidR="00272927">
        <w:rPr>
          <w:rFonts w:ascii="Calibri" w:hAnsi="Calibri"/>
          <w:sz w:val="24"/>
          <w:szCs w:val="24"/>
        </w:rPr>
        <w:t>ину, чтобы подарить ф</w:t>
      </w:r>
      <w:r w:rsidR="00DF00CB">
        <w:rPr>
          <w:rFonts w:ascii="Calibri" w:hAnsi="Calibri"/>
          <w:sz w:val="24"/>
          <w:szCs w:val="24"/>
        </w:rPr>
        <w:t>рёкен Снорк</w:t>
      </w:r>
      <w:r w:rsidR="004B626F">
        <w:rPr>
          <w:rFonts w:ascii="Calibri" w:hAnsi="Calibri"/>
          <w:sz w:val="24"/>
          <w:szCs w:val="24"/>
        </w:rPr>
        <w:t>?</w:t>
      </w:r>
    </w:p>
    <w:p w:rsidR="0023484E" w:rsidRPr="00305A06" w:rsidRDefault="0023484E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6198D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A6198D" w:rsidRPr="003D729B">
        <w:rPr>
          <w:rFonts w:ascii="Calibri" w:hAnsi="Calibri"/>
          <w:sz w:val="24"/>
          <w:szCs w:val="24"/>
        </w:rPr>
        <w:t>Сколько всего различных четырёхзначных чисел, цифры которых стоят в порядке убывания (каждая следующая строго меньше предыдущей)?</w:t>
      </w:r>
    </w:p>
    <w:p w:rsidR="00142EF3" w:rsidRPr="00144AF8" w:rsidRDefault="00142EF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42EF3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142EF3">
        <w:rPr>
          <w:rFonts w:ascii="Calibri" w:hAnsi="Calibri"/>
          <w:sz w:val="24"/>
          <w:szCs w:val="24"/>
        </w:rPr>
        <w:t xml:space="preserve">а) </w:t>
      </w:r>
      <w:r w:rsidR="00142EF3" w:rsidRPr="00447727">
        <w:rPr>
          <w:rFonts w:ascii="Calibri" w:hAnsi="Calibri"/>
          <w:sz w:val="24"/>
          <w:szCs w:val="24"/>
        </w:rPr>
        <w:t>Сколько способов разбить чис</w:t>
      </w:r>
      <w:r w:rsidR="00142EF3">
        <w:rPr>
          <w:rFonts w:ascii="Calibri" w:hAnsi="Calibri"/>
          <w:sz w:val="24"/>
          <w:szCs w:val="24"/>
        </w:rPr>
        <w:t>ло 12 на четыре натуральных слагаемых с учётом порядка (</w:t>
      </w:r>
      <w:r w:rsidR="0046047B" w:rsidRPr="0046047B">
        <w:rPr>
          <w:rFonts w:ascii="Calibri" w:hAnsi="Calibri"/>
          <w:sz w:val="24"/>
          <w:szCs w:val="24"/>
        </w:rPr>
        <w:t xml:space="preserve">например, </w:t>
      </w:r>
      <w:r w:rsidR="00142EF3" w:rsidRPr="00447727">
        <w:rPr>
          <w:position w:val="-6"/>
        </w:rPr>
        <w:object w:dxaOrig="520" w:dyaOrig="279">
          <v:shape id="_x0000_i1026" type="#_x0000_t75" style="width:26.25pt;height:14.25pt" o:ole="">
            <v:imagedata r:id="rId9" o:title=""/>
          </v:shape>
          <o:OLEObject Type="Embed" ProgID="Equation.DSMT4" ShapeID="_x0000_i1026" DrawAspect="Content" ObjectID="_1638877962" r:id="rId10"/>
        </w:object>
      </w:r>
      <w:r w:rsidR="00142EF3" w:rsidRPr="00447727">
        <w:rPr>
          <w:rFonts w:ascii="Calibri" w:hAnsi="Calibri"/>
          <w:sz w:val="24"/>
          <w:szCs w:val="24"/>
        </w:rPr>
        <w:t xml:space="preserve"> и </w:t>
      </w:r>
      <w:r w:rsidR="00142EF3" w:rsidRPr="00447727">
        <w:rPr>
          <w:position w:val="-6"/>
        </w:rPr>
        <w:object w:dxaOrig="520" w:dyaOrig="279">
          <v:shape id="_x0000_i1027" type="#_x0000_t75" style="width:26.25pt;height:14.25pt" o:ole="">
            <v:imagedata r:id="rId11" o:title=""/>
          </v:shape>
          <o:OLEObject Type="Embed" ProgID="Equation.DSMT4" ShapeID="_x0000_i1027" DrawAspect="Content" ObjectID="_1638877963" r:id="rId12"/>
        </w:object>
      </w:r>
      <w:r w:rsidR="00142EF3" w:rsidRPr="00447727">
        <w:rPr>
          <w:rFonts w:ascii="Calibri" w:hAnsi="Calibri"/>
          <w:sz w:val="24"/>
          <w:szCs w:val="24"/>
        </w:rPr>
        <w:t xml:space="preserve"> – разные </w:t>
      </w:r>
      <w:r w:rsidR="00142EF3">
        <w:rPr>
          <w:rFonts w:ascii="Calibri" w:hAnsi="Calibri"/>
          <w:sz w:val="24"/>
          <w:szCs w:val="24"/>
        </w:rPr>
        <w:t>разбиения)?</w:t>
      </w:r>
    </w:p>
    <w:p w:rsidR="00142EF3" w:rsidRDefault="00142EF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447727">
        <w:rPr>
          <w:rFonts w:ascii="Calibri" w:hAnsi="Calibri"/>
          <w:sz w:val="24"/>
          <w:szCs w:val="24"/>
        </w:rPr>
        <w:t>Сколько способов разбить чис</w:t>
      </w:r>
      <w:r>
        <w:rPr>
          <w:rFonts w:ascii="Calibri" w:hAnsi="Calibri"/>
          <w:sz w:val="24"/>
          <w:szCs w:val="24"/>
        </w:rPr>
        <w:t>ло 12 на натуральные слагаемые с учётом порядка (</w:t>
      </w:r>
      <w:r w:rsidR="0046047B">
        <w:rPr>
          <w:rFonts w:ascii="Calibri" w:hAnsi="Calibri"/>
          <w:sz w:val="24"/>
          <w:szCs w:val="24"/>
        </w:rPr>
        <w:t xml:space="preserve">например, </w:t>
      </w:r>
      <w:r w:rsidRPr="00447727">
        <w:rPr>
          <w:position w:val="-6"/>
        </w:rPr>
        <w:object w:dxaOrig="520" w:dyaOrig="279">
          <v:shape id="_x0000_i1028" type="#_x0000_t75" style="width:26.25pt;height:14.25pt" o:ole="">
            <v:imagedata r:id="rId9" o:title=""/>
          </v:shape>
          <o:OLEObject Type="Embed" ProgID="Equation.DSMT4" ShapeID="_x0000_i1028" DrawAspect="Content" ObjectID="_1638877964" r:id="rId13"/>
        </w:object>
      </w:r>
      <w:r w:rsidRPr="00447727">
        <w:rPr>
          <w:rFonts w:ascii="Calibri" w:hAnsi="Calibri"/>
          <w:sz w:val="24"/>
          <w:szCs w:val="24"/>
        </w:rPr>
        <w:t xml:space="preserve"> и </w:t>
      </w:r>
      <w:r w:rsidRPr="00447727">
        <w:rPr>
          <w:position w:val="-6"/>
        </w:rPr>
        <w:object w:dxaOrig="520" w:dyaOrig="279">
          <v:shape id="_x0000_i1029" type="#_x0000_t75" style="width:26.25pt;height:14.25pt" o:ole="">
            <v:imagedata r:id="rId11" o:title=""/>
          </v:shape>
          <o:OLEObject Type="Embed" ProgID="Equation.DSMT4" ShapeID="_x0000_i1029" DrawAspect="Content" ObjectID="_1638877965" r:id="rId14"/>
        </w:object>
      </w:r>
      <w:r w:rsidRPr="00447727">
        <w:rPr>
          <w:rFonts w:ascii="Calibri" w:hAnsi="Calibri"/>
          <w:sz w:val="24"/>
          <w:szCs w:val="24"/>
        </w:rPr>
        <w:t xml:space="preserve"> – разные </w:t>
      </w:r>
      <w:r>
        <w:rPr>
          <w:rFonts w:ascii="Calibri" w:hAnsi="Calibri"/>
          <w:sz w:val="24"/>
          <w:szCs w:val="24"/>
        </w:rPr>
        <w:t>разбиения)?</w:t>
      </w:r>
    </w:p>
    <w:p w:rsidR="00763015" w:rsidRPr="000940EB" w:rsidRDefault="00763015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  <w:bookmarkStart w:id="0" w:name="_GoBack"/>
      <w:bookmarkEnd w:id="0"/>
    </w:p>
    <w:p w:rsidR="000469B5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0D428F">
        <w:rPr>
          <w:rFonts w:ascii="Calibri" w:hAnsi="Calibri"/>
          <w:sz w:val="24"/>
          <w:szCs w:val="24"/>
        </w:rPr>
        <w:t xml:space="preserve"> </w:t>
      </w:r>
      <w:r w:rsidR="008B1246">
        <w:rPr>
          <w:rFonts w:ascii="Calibri" w:hAnsi="Calibri"/>
          <w:sz w:val="24"/>
          <w:szCs w:val="24"/>
        </w:rPr>
        <w:t xml:space="preserve">Андрей купил 20 новогодних открыток. </w:t>
      </w:r>
    </w:p>
    <w:p w:rsidR="008B1246" w:rsidRDefault="008B124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Сколько у него способов выбрать 5 из них для того, чтобы послать их 5 свои тётушкам?</w:t>
      </w:r>
    </w:p>
    <w:p w:rsidR="008B1246" w:rsidRDefault="008B124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колько у него способов отправить 5 открыток </w:t>
      </w:r>
      <w:r w:rsidR="004963F1">
        <w:rPr>
          <w:rFonts w:ascii="Calibri" w:hAnsi="Calibri"/>
          <w:sz w:val="24"/>
          <w:szCs w:val="24"/>
        </w:rPr>
        <w:t xml:space="preserve">из 20 купленных </w:t>
      </w:r>
      <w:r>
        <w:rPr>
          <w:rFonts w:ascii="Calibri" w:hAnsi="Calibri"/>
          <w:sz w:val="24"/>
          <w:szCs w:val="24"/>
        </w:rPr>
        <w:t>5 своим тётушкам?</w:t>
      </w:r>
    </w:p>
    <w:p w:rsidR="00DB6AA1" w:rsidRPr="00EB1CCD" w:rsidRDefault="00DB6AA1" w:rsidP="00D4213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D6FC6" w:rsidRDefault="00D1204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7D6FC6">
        <w:rPr>
          <w:rFonts w:ascii="Calibri" w:hAnsi="Calibri"/>
          <w:sz w:val="24"/>
          <w:szCs w:val="24"/>
        </w:rPr>
        <w:t xml:space="preserve">В </w:t>
      </w:r>
      <w:r w:rsidR="00711310">
        <w:rPr>
          <w:rFonts w:ascii="Calibri" w:hAnsi="Calibri"/>
          <w:sz w:val="24"/>
          <w:szCs w:val="24"/>
        </w:rPr>
        <w:t>классе 24 человека. Для участия в командной олимпиаде их нужно разбить поровну на: а) 3; б) 4 команды. Сколькими способами это можно сделать?</w:t>
      </w:r>
    </w:p>
    <w:p w:rsidR="00FE62C6" w:rsidRPr="00711310" w:rsidRDefault="00FE62C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160FE" w:rsidRDefault="00D1204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>.</w:t>
      </w:r>
      <w:r w:rsidR="0057360C" w:rsidRPr="0057360C">
        <w:rPr>
          <w:rFonts w:ascii="Calibri" w:hAnsi="Calibri"/>
          <w:sz w:val="24"/>
          <w:szCs w:val="24"/>
        </w:rPr>
        <w:t xml:space="preserve"> </w:t>
      </w:r>
      <w:r w:rsidR="000160FE" w:rsidRPr="000160FE">
        <w:rPr>
          <w:rFonts w:ascii="Calibri" w:hAnsi="Calibri"/>
          <w:sz w:val="24"/>
          <w:szCs w:val="24"/>
        </w:rPr>
        <w:t xml:space="preserve">Сколько всего </w:t>
      </w:r>
      <w:r w:rsidR="000E7090">
        <w:rPr>
          <w:rFonts w:ascii="Calibri" w:hAnsi="Calibri"/>
          <w:sz w:val="24"/>
          <w:szCs w:val="24"/>
        </w:rPr>
        <w:t xml:space="preserve">способов </w:t>
      </w:r>
      <w:r w:rsidR="00950C02">
        <w:rPr>
          <w:rFonts w:ascii="Calibri" w:hAnsi="Calibri"/>
          <w:sz w:val="24"/>
          <w:szCs w:val="24"/>
        </w:rPr>
        <w:t>поставить на шахматную доску а) 8; б)</w:t>
      </w:r>
      <w:r w:rsidR="00CE729C">
        <w:rPr>
          <w:rFonts w:ascii="Calibri" w:hAnsi="Calibri"/>
          <w:sz w:val="24"/>
          <w:szCs w:val="24"/>
        </w:rPr>
        <w:t>*</w:t>
      </w:r>
      <w:r w:rsidR="00950C02">
        <w:rPr>
          <w:rFonts w:ascii="Calibri" w:hAnsi="Calibri"/>
          <w:sz w:val="24"/>
          <w:szCs w:val="24"/>
        </w:rPr>
        <w:t xml:space="preserve"> </w:t>
      </w:r>
      <w:r w:rsidR="00950C02" w:rsidRPr="00950C02">
        <w:rPr>
          <w:position w:val="-6"/>
        </w:rPr>
        <w:object w:dxaOrig="200" w:dyaOrig="279">
          <v:shape id="_x0000_i1030" type="#_x0000_t75" style="width:9.75pt;height:14.25pt" o:ole="">
            <v:imagedata r:id="rId15" o:title=""/>
          </v:shape>
          <o:OLEObject Type="Embed" ProgID="Equation.DSMT4" ShapeID="_x0000_i1030" DrawAspect="Content" ObjectID="_1638877966" r:id="rId16"/>
        </w:object>
      </w:r>
      <w:r w:rsidR="00950C02">
        <w:rPr>
          <w:rFonts w:ascii="Calibri" w:hAnsi="Calibri"/>
          <w:sz w:val="24"/>
          <w:szCs w:val="24"/>
        </w:rPr>
        <w:t xml:space="preserve"> </w:t>
      </w:r>
      <w:r w:rsidR="00950C02" w:rsidRPr="00950C02">
        <w:rPr>
          <w:rFonts w:ascii="Calibri" w:hAnsi="Calibri"/>
          <w:sz w:val="24"/>
          <w:szCs w:val="24"/>
        </w:rPr>
        <w:t>(</w:t>
      </w:r>
      <w:r w:rsidR="00950C02" w:rsidRPr="00950C02">
        <w:rPr>
          <w:position w:val="-6"/>
        </w:rPr>
        <w:object w:dxaOrig="900" w:dyaOrig="279">
          <v:shape id="_x0000_i1031" type="#_x0000_t75" style="width:45pt;height:14.25pt" o:ole="">
            <v:imagedata r:id="rId17" o:title=""/>
          </v:shape>
          <o:OLEObject Type="Embed" ProgID="Equation.DSMT4" ShapeID="_x0000_i1031" DrawAspect="Content" ObjectID="_1638877967" r:id="rId18"/>
        </w:object>
      </w:r>
      <w:r w:rsidR="00950C02" w:rsidRPr="00950C02">
        <w:rPr>
          <w:rFonts w:ascii="Calibri" w:hAnsi="Calibri"/>
          <w:sz w:val="24"/>
          <w:szCs w:val="24"/>
        </w:rPr>
        <w:t xml:space="preserve">) </w:t>
      </w:r>
      <w:r w:rsidR="005B3E75">
        <w:rPr>
          <w:rFonts w:ascii="Calibri" w:hAnsi="Calibri"/>
          <w:sz w:val="24"/>
          <w:szCs w:val="24"/>
        </w:rPr>
        <w:t xml:space="preserve">одинаковых </w:t>
      </w:r>
      <w:r w:rsidR="00950C02">
        <w:rPr>
          <w:rFonts w:ascii="Calibri" w:hAnsi="Calibri"/>
          <w:sz w:val="24"/>
          <w:szCs w:val="24"/>
        </w:rPr>
        <w:t>ладей, чтобы они не били друг друга?</w:t>
      </w:r>
    </w:p>
    <w:p w:rsidR="001A5ADF" w:rsidRPr="00B73577" w:rsidRDefault="001A5AD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D6FC6" w:rsidRDefault="001A5AD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b/>
          <w:sz w:val="24"/>
          <w:szCs w:val="24"/>
        </w:rPr>
        <w:t>9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285947" w:rsidRPr="00285947">
        <w:rPr>
          <w:rFonts w:ascii="Calibri" w:hAnsi="Calibri"/>
          <w:sz w:val="24"/>
          <w:szCs w:val="24"/>
        </w:rPr>
        <w:t xml:space="preserve">В коробке 8 фломастеров и 12 карандашей. </w:t>
      </w:r>
      <w:r w:rsidR="00285947">
        <w:rPr>
          <w:rFonts w:ascii="Calibri" w:hAnsi="Calibri"/>
          <w:sz w:val="24"/>
          <w:szCs w:val="24"/>
        </w:rPr>
        <w:t xml:space="preserve">Сколько </w:t>
      </w:r>
      <w:r w:rsidR="002F50A3">
        <w:rPr>
          <w:rFonts w:ascii="Calibri" w:hAnsi="Calibri"/>
          <w:sz w:val="24"/>
          <w:szCs w:val="24"/>
        </w:rPr>
        <w:t xml:space="preserve">всего </w:t>
      </w:r>
      <w:r w:rsidR="00285947">
        <w:rPr>
          <w:rFonts w:ascii="Calibri" w:hAnsi="Calibri"/>
          <w:sz w:val="24"/>
          <w:szCs w:val="24"/>
        </w:rPr>
        <w:t>способов выбрать 2 карандаша и 4 фломастера?</w:t>
      </w:r>
    </w:p>
    <w:p w:rsidR="003522DD" w:rsidRPr="00A53886" w:rsidRDefault="003522D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</w:rPr>
      </w:pPr>
    </w:p>
    <w:p w:rsidR="007D6FC6" w:rsidRDefault="008919A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58333D">
        <w:rPr>
          <w:rFonts w:ascii="Calibri" w:hAnsi="Calibri"/>
          <w:b/>
          <w:sz w:val="24"/>
          <w:szCs w:val="24"/>
        </w:rPr>
        <w:lastRenderedPageBreak/>
        <w:t>10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800CE0">
        <w:rPr>
          <w:rFonts w:ascii="Calibri" w:hAnsi="Calibri"/>
          <w:sz w:val="24"/>
          <w:szCs w:val="24"/>
        </w:rPr>
        <w:t xml:space="preserve">В коробке </w:t>
      </w:r>
      <w:r w:rsidR="00800CE0" w:rsidRPr="00025957">
        <w:rPr>
          <w:position w:val="-4"/>
        </w:rPr>
        <w:object w:dxaOrig="320" w:dyaOrig="260">
          <v:shape id="_x0000_i1032" type="#_x0000_t75" style="width:15.75pt;height:12.75pt" o:ole="">
            <v:imagedata r:id="rId19" o:title=""/>
          </v:shape>
          <o:OLEObject Type="Embed" ProgID="Equation.DSMT4" ShapeID="_x0000_i1032" DrawAspect="Content" ObjectID="_1638877968" r:id="rId20"/>
        </w:object>
      </w:r>
      <w:r w:rsidR="00800CE0" w:rsidRPr="00800CE0">
        <w:rPr>
          <w:rFonts w:ascii="Calibri" w:hAnsi="Calibri"/>
          <w:sz w:val="24"/>
          <w:szCs w:val="24"/>
        </w:rPr>
        <w:t xml:space="preserve"> разноцветных ф</w:t>
      </w:r>
      <w:r w:rsidR="00800CE0">
        <w:rPr>
          <w:rFonts w:ascii="Calibri" w:hAnsi="Calibri"/>
          <w:sz w:val="24"/>
          <w:szCs w:val="24"/>
        </w:rPr>
        <w:t>л</w:t>
      </w:r>
      <w:r w:rsidR="00800CE0" w:rsidRPr="00800CE0">
        <w:rPr>
          <w:rFonts w:ascii="Calibri" w:hAnsi="Calibri"/>
          <w:sz w:val="24"/>
          <w:szCs w:val="24"/>
        </w:rPr>
        <w:t xml:space="preserve">омастеров </w:t>
      </w:r>
      <w:r w:rsidR="00800CE0">
        <w:rPr>
          <w:rFonts w:ascii="Calibri" w:hAnsi="Calibri"/>
          <w:sz w:val="24"/>
          <w:szCs w:val="24"/>
        </w:rPr>
        <w:t xml:space="preserve">и </w:t>
      </w:r>
      <w:r w:rsidR="00800CE0" w:rsidRPr="00800CE0">
        <w:rPr>
          <w:position w:val="-6"/>
        </w:rPr>
        <w:object w:dxaOrig="279" w:dyaOrig="279">
          <v:shape id="_x0000_i1033" type="#_x0000_t75" style="width:14.25pt;height:14.25pt" o:ole="">
            <v:imagedata r:id="rId21" o:title=""/>
          </v:shape>
          <o:OLEObject Type="Embed" ProgID="Equation.DSMT4" ShapeID="_x0000_i1033" DrawAspect="Content" ObjectID="_1638877969" r:id="rId22"/>
        </w:object>
      </w:r>
      <w:r w:rsidR="00800CE0" w:rsidRPr="00800CE0">
        <w:rPr>
          <w:rFonts w:ascii="Calibri" w:hAnsi="Calibri"/>
          <w:sz w:val="24"/>
          <w:szCs w:val="24"/>
        </w:rPr>
        <w:t xml:space="preserve"> разноцветных карандашей. </w:t>
      </w:r>
      <w:r w:rsidR="00800CE0">
        <w:rPr>
          <w:rFonts w:ascii="Calibri" w:hAnsi="Calibri"/>
          <w:sz w:val="24"/>
          <w:szCs w:val="24"/>
        </w:rPr>
        <w:t xml:space="preserve">Сколько способов выбрать из них </w:t>
      </w:r>
      <w:r w:rsidR="00800CE0" w:rsidRPr="00800CE0">
        <w:rPr>
          <w:position w:val="-6"/>
        </w:rPr>
        <w:object w:dxaOrig="260" w:dyaOrig="220">
          <v:shape id="_x0000_i1034" type="#_x0000_t75" style="width:12.75pt;height:11.25pt" o:ole="">
            <v:imagedata r:id="rId23" o:title=""/>
          </v:shape>
          <o:OLEObject Type="Embed" ProgID="Equation.DSMT4" ShapeID="_x0000_i1034" DrawAspect="Content" ObjectID="_1638877970" r:id="rId24"/>
        </w:object>
      </w:r>
      <w:r w:rsidR="00800CE0" w:rsidRPr="00800CE0">
        <w:rPr>
          <w:rFonts w:ascii="Calibri" w:hAnsi="Calibri"/>
          <w:sz w:val="24"/>
          <w:szCs w:val="24"/>
        </w:rPr>
        <w:t xml:space="preserve"> фломастеров и </w:t>
      </w:r>
      <w:r w:rsidR="00800CE0" w:rsidRPr="00800CE0">
        <w:rPr>
          <w:position w:val="-6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638877971" r:id="rId26"/>
        </w:object>
      </w:r>
      <w:r w:rsidR="00800CE0" w:rsidRPr="00800CE0">
        <w:rPr>
          <w:rFonts w:ascii="Calibri" w:hAnsi="Calibri"/>
          <w:sz w:val="24"/>
          <w:szCs w:val="24"/>
        </w:rPr>
        <w:t xml:space="preserve"> карандашей (</w:t>
      </w:r>
      <w:r w:rsidR="00800CE0" w:rsidRPr="00800CE0">
        <w:rPr>
          <w:position w:val="-6"/>
        </w:rPr>
        <w:object w:dxaOrig="1080" w:dyaOrig="279">
          <v:shape id="_x0000_i1036" type="#_x0000_t75" style="width:54pt;height:14.25pt" o:ole="">
            <v:imagedata r:id="rId27" o:title=""/>
          </v:shape>
          <o:OLEObject Type="Embed" ProgID="Equation.DSMT4" ShapeID="_x0000_i1036" DrawAspect="Content" ObjectID="_1638877972" r:id="rId28"/>
        </w:object>
      </w:r>
      <w:r w:rsidR="00800CE0" w:rsidRPr="00800CE0">
        <w:rPr>
          <w:rFonts w:ascii="Calibri" w:hAnsi="Calibri"/>
          <w:sz w:val="24"/>
          <w:szCs w:val="24"/>
        </w:rPr>
        <w:t xml:space="preserve"> и </w:t>
      </w:r>
      <w:r w:rsidR="00800CE0" w:rsidRPr="00800CE0">
        <w:rPr>
          <w:position w:val="-6"/>
        </w:rPr>
        <w:object w:dxaOrig="980" w:dyaOrig="279">
          <v:shape id="_x0000_i1037" type="#_x0000_t75" style="width:48.75pt;height:14.25pt" o:ole="">
            <v:imagedata r:id="rId29" o:title=""/>
          </v:shape>
          <o:OLEObject Type="Embed" ProgID="Equation.DSMT4" ShapeID="_x0000_i1037" DrawAspect="Content" ObjectID="_1638877973" r:id="rId30"/>
        </w:object>
      </w:r>
      <w:r w:rsidR="00800CE0" w:rsidRPr="00800CE0">
        <w:rPr>
          <w:rFonts w:ascii="Calibri" w:hAnsi="Calibri"/>
          <w:sz w:val="24"/>
          <w:szCs w:val="24"/>
        </w:rPr>
        <w:t>)?</w:t>
      </w:r>
    </w:p>
    <w:p w:rsidR="00BB6382" w:rsidRPr="00BB6382" w:rsidRDefault="00BB638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E54CC" w:rsidRDefault="008919A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11</w:t>
      </w:r>
      <w:r w:rsidRPr="0094341B">
        <w:rPr>
          <w:rFonts w:ascii="Calibri" w:hAnsi="Calibri"/>
          <w:b/>
          <w:sz w:val="24"/>
          <w:szCs w:val="24"/>
        </w:rPr>
        <w:t>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7E54CC" w:rsidRPr="007E54CC">
        <w:rPr>
          <w:rFonts w:ascii="Calibri" w:hAnsi="Calibri"/>
          <w:sz w:val="24"/>
          <w:szCs w:val="24"/>
        </w:rPr>
        <w:t>Докажите формулу</w:t>
      </w:r>
      <w:r w:rsidR="00E047C9">
        <w:rPr>
          <w:rStyle w:val="ae"/>
          <w:rFonts w:ascii="Calibri" w:hAnsi="Calibri"/>
          <w:sz w:val="24"/>
          <w:szCs w:val="24"/>
        </w:rPr>
        <w:footnoteReference w:id="1"/>
      </w:r>
      <w:r w:rsidR="007E54CC" w:rsidRPr="007E54CC">
        <w:rPr>
          <w:rFonts w:ascii="Calibri" w:hAnsi="Calibri"/>
          <w:sz w:val="24"/>
          <w:szCs w:val="24"/>
        </w:rPr>
        <w:t xml:space="preserve">: </w:t>
      </w:r>
      <w:r w:rsidR="002017B7" w:rsidRPr="007E54CC">
        <w:rPr>
          <w:position w:val="-12"/>
        </w:rPr>
        <w:object w:dxaOrig="4560" w:dyaOrig="380">
          <v:shape id="_x0000_i1038" type="#_x0000_t75" style="width:228pt;height:18.75pt" o:ole="">
            <v:imagedata r:id="rId31" o:title=""/>
          </v:shape>
          <o:OLEObject Type="Embed" ProgID="Equation.DSMT4" ShapeID="_x0000_i1038" DrawAspect="Content" ObjectID="_1638877974" r:id="rId32"/>
        </w:object>
      </w:r>
      <w:r w:rsidR="007E54CC" w:rsidRPr="007E54CC">
        <w:rPr>
          <w:rFonts w:ascii="Calibri" w:hAnsi="Calibri"/>
          <w:sz w:val="24"/>
          <w:szCs w:val="24"/>
        </w:rPr>
        <w:t xml:space="preserve">. </w:t>
      </w:r>
    </w:p>
    <w:p w:rsidR="00936511" w:rsidRPr="007E54C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63015" w:rsidRDefault="00763015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63015">
        <w:rPr>
          <w:rFonts w:ascii="Calibri" w:hAnsi="Calibri"/>
          <w:b/>
          <w:sz w:val="24"/>
          <w:szCs w:val="24"/>
        </w:rPr>
        <w:t>12</w:t>
      </w:r>
      <w:r w:rsidRPr="0094341B">
        <w:rPr>
          <w:rFonts w:ascii="Calibri" w:hAnsi="Calibri"/>
          <w:b/>
          <w:sz w:val="24"/>
          <w:szCs w:val="24"/>
        </w:rPr>
        <w:t>.</w:t>
      </w:r>
      <w:r w:rsidRPr="0057360C">
        <w:rPr>
          <w:rFonts w:ascii="Calibri" w:hAnsi="Calibri"/>
          <w:sz w:val="24"/>
          <w:szCs w:val="24"/>
        </w:rPr>
        <w:t xml:space="preserve"> </w:t>
      </w:r>
      <w:r w:rsidRPr="000160FE">
        <w:rPr>
          <w:rFonts w:ascii="Calibri" w:hAnsi="Calibri"/>
          <w:sz w:val="24"/>
          <w:szCs w:val="24"/>
        </w:rPr>
        <w:t xml:space="preserve">Сколько всего </w:t>
      </w:r>
      <w:r>
        <w:rPr>
          <w:rFonts w:ascii="Calibri" w:hAnsi="Calibri"/>
          <w:sz w:val="24"/>
          <w:szCs w:val="24"/>
        </w:rPr>
        <w:t>можно составить сладких новогодних подарков из 20 конфет 8 видов? Ответ оставьте в виде формулы.</w:t>
      </w:r>
    </w:p>
    <w:p w:rsidR="00936511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0FED" w:rsidRDefault="004F0F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97673" w:rsidRDefault="0099767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97673" w:rsidRDefault="0099767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97673" w:rsidRDefault="0099767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97673" w:rsidRDefault="0099767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97673" w:rsidRDefault="0099767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97673" w:rsidRPr="006F5E2C" w:rsidRDefault="0099767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A43BA" w:rsidRDefault="009A43B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A43BA" w:rsidRDefault="009A43B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A43BA" w:rsidRDefault="009A43B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A43BA" w:rsidRDefault="009A43B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6240F" w:rsidRPr="006F5E2C" w:rsidRDefault="00E6240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Pr="00A53886" w:rsidRDefault="003522DD" w:rsidP="00D42132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D42132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6B064C" w:rsidRDefault="0038461D" w:rsidP="00D42132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6B064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617C" w:rsidRDefault="0070617C" w:rsidP="003F2944">
      <w:pPr>
        <w:spacing w:after="0" w:line="240" w:lineRule="auto"/>
      </w:pPr>
      <w:r>
        <w:separator/>
      </w:r>
    </w:p>
  </w:endnote>
  <w:endnote w:type="continuationSeparator" w:id="0">
    <w:p w:rsidR="0070617C" w:rsidRDefault="0070617C" w:rsidP="003F29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617C" w:rsidRDefault="0070617C" w:rsidP="003F2944">
      <w:pPr>
        <w:spacing w:after="0" w:line="240" w:lineRule="auto"/>
      </w:pPr>
      <w:r>
        <w:separator/>
      </w:r>
    </w:p>
  </w:footnote>
  <w:footnote w:type="continuationSeparator" w:id="0">
    <w:p w:rsidR="0070617C" w:rsidRDefault="0070617C" w:rsidP="003F2944">
      <w:pPr>
        <w:spacing w:after="0" w:line="240" w:lineRule="auto"/>
      </w:pPr>
      <w:r>
        <w:continuationSeparator/>
      </w:r>
    </w:p>
  </w:footnote>
  <w:footnote w:id="1">
    <w:p w:rsidR="00E047C9" w:rsidRDefault="00E047C9">
      <w:pPr>
        <w:pStyle w:val="ac"/>
      </w:pPr>
      <w:r>
        <w:rPr>
          <w:rStyle w:val="ae"/>
        </w:rPr>
        <w:footnoteRef/>
      </w:r>
      <w:r>
        <w:t xml:space="preserve"> </w:t>
      </w:r>
      <w:r w:rsidRPr="007E54CC">
        <w:rPr>
          <w:rFonts w:ascii="Calibri" w:hAnsi="Calibri"/>
          <w:sz w:val="24"/>
          <w:szCs w:val="24"/>
        </w:rPr>
        <w:t>Эта формула называется Свёркой Вандермонда.</w:t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F6CCF"/>
    <w:rsid w:val="00013ADE"/>
    <w:rsid w:val="000160FE"/>
    <w:rsid w:val="0002150E"/>
    <w:rsid w:val="00030816"/>
    <w:rsid w:val="00030D04"/>
    <w:rsid w:val="00040316"/>
    <w:rsid w:val="000450E6"/>
    <w:rsid w:val="000469B5"/>
    <w:rsid w:val="00051DC7"/>
    <w:rsid w:val="00064095"/>
    <w:rsid w:val="00070498"/>
    <w:rsid w:val="00086F89"/>
    <w:rsid w:val="00087863"/>
    <w:rsid w:val="00091D09"/>
    <w:rsid w:val="000922C9"/>
    <w:rsid w:val="000940EB"/>
    <w:rsid w:val="0009492B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754C"/>
    <w:rsid w:val="00104D39"/>
    <w:rsid w:val="001072FC"/>
    <w:rsid w:val="00110E85"/>
    <w:rsid w:val="00132BC0"/>
    <w:rsid w:val="00133B14"/>
    <w:rsid w:val="0013458D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2AB4"/>
    <w:rsid w:val="00163DD4"/>
    <w:rsid w:val="001727E6"/>
    <w:rsid w:val="00176CF6"/>
    <w:rsid w:val="001927E8"/>
    <w:rsid w:val="00193AF5"/>
    <w:rsid w:val="001A5ADF"/>
    <w:rsid w:val="001B7199"/>
    <w:rsid w:val="001C0AFD"/>
    <w:rsid w:val="001C2A2E"/>
    <w:rsid w:val="001C4715"/>
    <w:rsid w:val="001C5C8F"/>
    <w:rsid w:val="001D0DF6"/>
    <w:rsid w:val="001E29E2"/>
    <w:rsid w:val="001F6427"/>
    <w:rsid w:val="002013D0"/>
    <w:rsid w:val="002017B7"/>
    <w:rsid w:val="00203E63"/>
    <w:rsid w:val="002054E6"/>
    <w:rsid w:val="0021289D"/>
    <w:rsid w:val="0021506F"/>
    <w:rsid w:val="00220CEE"/>
    <w:rsid w:val="0022236A"/>
    <w:rsid w:val="002243D7"/>
    <w:rsid w:val="00226ADA"/>
    <w:rsid w:val="0023484E"/>
    <w:rsid w:val="00235D29"/>
    <w:rsid w:val="002361E2"/>
    <w:rsid w:val="0023758F"/>
    <w:rsid w:val="00237A34"/>
    <w:rsid w:val="00261A09"/>
    <w:rsid w:val="00272927"/>
    <w:rsid w:val="00274F19"/>
    <w:rsid w:val="00275E9D"/>
    <w:rsid w:val="00280695"/>
    <w:rsid w:val="00282366"/>
    <w:rsid w:val="00284499"/>
    <w:rsid w:val="00285947"/>
    <w:rsid w:val="00286A53"/>
    <w:rsid w:val="002A0213"/>
    <w:rsid w:val="002A7B26"/>
    <w:rsid w:val="002B37F4"/>
    <w:rsid w:val="002D7762"/>
    <w:rsid w:val="002E32AB"/>
    <w:rsid w:val="002E767B"/>
    <w:rsid w:val="002F3438"/>
    <w:rsid w:val="002F50A3"/>
    <w:rsid w:val="002F705A"/>
    <w:rsid w:val="00305A06"/>
    <w:rsid w:val="003060AF"/>
    <w:rsid w:val="00327402"/>
    <w:rsid w:val="00330CEE"/>
    <w:rsid w:val="00336D44"/>
    <w:rsid w:val="00340F53"/>
    <w:rsid w:val="003522DD"/>
    <w:rsid w:val="00352618"/>
    <w:rsid w:val="00354EFF"/>
    <w:rsid w:val="00357C62"/>
    <w:rsid w:val="003739E1"/>
    <w:rsid w:val="00373F70"/>
    <w:rsid w:val="0038461D"/>
    <w:rsid w:val="0038694A"/>
    <w:rsid w:val="00386CE5"/>
    <w:rsid w:val="00390E98"/>
    <w:rsid w:val="00392E26"/>
    <w:rsid w:val="003A3DC4"/>
    <w:rsid w:val="003A664E"/>
    <w:rsid w:val="003B698C"/>
    <w:rsid w:val="003C0192"/>
    <w:rsid w:val="003C5CF2"/>
    <w:rsid w:val="003D729B"/>
    <w:rsid w:val="003F18C0"/>
    <w:rsid w:val="003F2944"/>
    <w:rsid w:val="003F2C61"/>
    <w:rsid w:val="0040485D"/>
    <w:rsid w:val="00427DCA"/>
    <w:rsid w:val="00432E1F"/>
    <w:rsid w:val="00436407"/>
    <w:rsid w:val="004420A5"/>
    <w:rsid w:val="00447727"/>
    <w:rsid w:val="0045269B"/>
    <w:rsid w:val="00454820"/>
    <w:rsid w:val="00457E82"/>
    <w:rsid w:val="00457EB0"/>
    <w:rsid w:val="0046047B"/>
    <w:rsid w:val="00464B32"/>
    <w:rsid w:val="0046513F"/>
    <w:rsid w:val="004867F4"/>
    <w:rsid w:val="004918DE"/>
    <w:rsid w:val="004944BE"/>
    <w:rsid w:val="0049557F"/>
    <w:rsid w:val="004963F1"/>
    <w:rsid w:val="004A040C"/>
    <w:rsid w:val="004A5332"/>
    <w:rsid w:val="004B626F"/>
    <w:rsid w:val="004C7309"/>
    <w:rsid w:val="004D0D94"/>
    <w:rsid w:val="004E39AA"/>
    <w:rsid w:val="004F0FED"/>
    <w:rsid w:val="004F1536"/>
    <w:rsid w:val="004F7588"/>
    <w:rsid w:val="005024FD"/>
    <w:rsid w:val="00524776"/>
    <w:rsid w:val="0052542E"/>
    <w:rsid w:val="00526D84"/>
    <w:rsid w:val="00544257"/>
    <w:rsid w:val="00554153"/>
    <w:rsid w:val="0055734F"/>
    <w:rsid w:val="0057360C"/>
    <w:rsid w:val="00573BAF"/>
    <w:rsid w:val="00575EF6"/>
    <w:rsid w:val="0058333D"/>
    <w:rsid w:val="005846D0"/>
    <w:rsid w:val="00590017"/>
    <w:rsid w:val="005A14F0"/>
    <w:rsid w:val="005B02D4"/>
    <w:rsid w:val="005B1965"/>
    <w:rsid w:val="005B19CB"/>
    <w:rsid w:val="005B3E75"/>
    <w:rsid w:val="005C1768"/>
    <w:rsid w:val="005C2F53"/>
    <w:rsid w:val="005E1D9A"/>
    <w:rsid w:val="005E4952"/>
    <w:rsid w:val="005F2E88"/>
    <w:rsid w:val="00601B72"/>
    <w:rsid w:val="00606803"/>
    <w:rsid w:val="00607EF2"/>
    <w:rsid w:val="00620052"/>
    <w:rsid w:val="006237B4"/>
    <w:rsid w:val="00624840"/>
    <w:rsid w:val="00633EFD"/>
    <w:rsid w:val="0063596C"/>
    <w:rsid w:val="00645E71"/>
    <w:rsid w:val="0064799E"/>
    <w:rsid w:val="00650A67"/>
    <w:rsid w:val="00657016"/>
    <w:rsid w:val="00676F42"/>
    <w:rsid w:val="006827FE"/>
    <w:rsid w:val="00696754"/>
    <w:rsid w:val="006B064C"/>
    <w:rsid w:val="006B1502"/>
    <w:rsid w:val="006B40BD"/>
    <w:rsid w:val="006B7C28"/>
    <w:rsid w:val="006D11AC"/>
    <w:rsid w:val="006D403C"/>
    <w:rsid w:val="006D42A0"/>
    <w:rsid w:val="006D7760"/>
    <w:rsid w:val="006E4154"/>
    <w:rsid w:val="006E606C"/>
    <w:rsid w:val="006F310C"/>
    <w:rsid w:val="006F4FF4"/>
    <w:rsid w:val="006F5E2C"/>
    <w:rsid w:val="006F5E69"/>
    <w:rsid w:val="006F6B56"/>
    <w:rsid w:val="006F6CCF"/>
    <w:rsid w:val="007060A8"/>
    <w:rsid w:val="0070617C"/>
    <w:rsid w:val="0070711E"/>
    <w:rsid w:val="00711310"/>
    <w:rsid w:val="0071756B"/>
    <w:rsid w:val="00720A7E"/>
    <w:rsid w:val="00720CF7"/>
    <w:rsid w:val="007218F0"/>
    <w:rsid w:val="00723594"/>
    <w:rsid w:val="00727421"/>
    <w:rsid w:val="0074122C"/>
    <w:rsid w:val="0074213D"/>
    <w:rsid w:val="00744070"/>
    <w:rsid w:val="007440FD"/>
    <w:rsid w:val="00763015"/>
    <w:rsid w:val="00764FF4"/>
    <w:rsid w:val="00780821"/>
    <w:rsid w:val="00782156"/>
    <w:rsid w:val="007832CD"/>
    <w:rsid w:val="00790116"/>
    <w:rsid w:val="0079318D"/>
    <w:rsid w:val="00794C72"/>
    <w:rsid w:val="007A156A"/>
    <w:rsid w:val="007B0AA9"/>
    <w:rsid w:val="007C7B0E"/>
    <w:rsid w:val="007D6FC6"/>
    <w:rsid w:val="007E2D16"/>
    <w:rsid w:val="007E2F77"/>
    <w:rsid w:val="007E322C"/>
    <w:rsid w:val="007E5446"/>
    <w:rsid w:val="007E54CC"/>
    <w:rsid w:val="007F0246"/>
    <w:rsid w:val="007F09BD"/>
    <w:rsid w:val="007F2996"/>
    <w:rsid w:val="007F5483"/>
    <w:rsid w:val="00800CE0"/>
    <w:rsid w:val="008034C2"/>
    <w:rsid w:val="00803AB3"/>
    <w:rsid w:val="00804511"/>
    <w:rsid w:val="008073DA"/>
    <w:rsid w:val="0080760F"/>
    <w:rsid w:val="00810D9E"/>
    <w:rsid w:val="008249B0"/>
    <w:rsid w:val="008338FA"/>
    <w:rsid w:val="00834ABB"/>
    <w:rsid w:val="00835458"/>
    <w:rsid w:val="00844EF5"/>
    <w:rsid w:val="0084678C"/>
    <w:rsid w:val="00856A06"/>
    <w:rsid w:val="00864777"/>
    <w:rsid w:val="00870CDB"/>
    <w:rsid w:val="00880213"/>
    <w:rsid w:val="00880891"/>
    <w:rsid w:val="00890791"/>
    <w:rsid w:val="008919AC"/>
    <w:rsid w:val="008938F6"/>
    <w:rsid w:val="00894644"/>
    <w:rsid w:val="00895A4B"/>
    <w:rsid w:val="00897AA1"/>
    <w:rsid w:val="008B1246"/>
    <w:rsid w:val="008F39FD"/>
    <w:rsid w:val="008F40A2"/>
    <w:rsid w:val="00911C17"/>
    <w:rsid w:val="00915852"/>
    <w:rsid w:val="0092317F"/>
    <w:rsid w:val="00925123"/>
    <w:rsid w:val="00935011"/>
    <w:rsid w:val="00936511"/>
    <w:rsid w:val="0093780F"/>
    <w:rsid w:val="009405A5"/>
    <w:rsid w:val="009419FB"/>
    <w:rsid w:val="0094341B"/>
    <w:rsid w:val="00950C02"/>
    <w:rsid w:val="00951EA3"/>
    <w:rsid w:val="00953535"/>
    <w:rsid w:val="00955CC9"/>
    <w:rsid w:val="00957313"/>
    <w:rsid w:val="009608B6"/>
    <w:rsid w:val="009625A2"/>
    <w:rsid w:val="00976DDB"/>
    <w:rsid w:val="009840ED"/>
    <w:rsid w:val="00985F81"/>
    <w:rsid w:val="00997673"/>
    <w:rsid w:val="009A43BA"/>
    <w:rsid w:val="009B212C"/>
    <w:rsid w:val="009B2C06"/>
    <w:rsid w:val="009B306B"/>
    <w:rsid w:val="009B74E9"/>
    <w:rsid w:val="009C060F"/>
    <w:rsid w:val="009C19CF"/>
    <w:rsid w:val="009C1A00"/>
    <w:rsid w:val="009D10DC"/>
    <w:rsid w:val="009D7AAA"/>
    <w:rsid w:val="009F14AB"/>
    <w:rsid w:val="009F5C08"/>
    <w:rsid w:val="009F7276"/>
    <w:rsid w:val="00A00A8C"/>
    <w:rsid w:val="00A03BCC"/>
    <w:rsid w:val="00A064CC"/>
    <w:rsid w:val="00A10371"/>
    <w:rsid w:val="00A1599E"/>
    <w:rsid w:val="00A20B92"/>
    <w:rsid w:val="00A26EE7"/>
    <w:rsid w:val="00A318FE"/>
    <w:rsid w:val="00A32D99"/>
    <w:rsid w:val="00A3528A"/>
    <w:rsid w:val="00A40ACF"/>
    <w:rsid w:val="00A504C4"/>
    <w:rsid w:val="00A508D9"/>
    <w:rsid w:val="00A5179B"/>
    <w:rsid w:val="00A517BE"/>
    <w:rsid w:val="00A53886"/>
    <w:rsid w:val="00A56577"/>
    <w:rsid w:val="00A57A8E"/>
    <w:rsid w:val="00A60EF9"/>
    <w:rsid w:val="00A6198D"/>
    <w:rsid w:val="00A61B52"/>
    <w:rsid w:val="00A63E1B"/>
    <w:rsid w:val="00A70834"/>
    <w:rsid w:val="00A90DDB"/>
    <w:rsid w:val="00A93E4C"/>
    <w:rsid w:val="00A97F2A"/>
    <w:rsid w:val="00AA658A"/>
    <w:rsid w:val="00AB1F48"/>
    <w:rsid w:val="00AB2637"/>
    <w:rsid w:val="00AB46CF"/>
    <w:rsid w:val="00AB4E6C"/>
    <w:rsid w:val="00AB750A"/>
    <w:rsid w:val="00AC42CA"/>
    <w:rsid w:val="00AD2D67"/>
    <w:rsid w:val="00AE1B51"/>
    <w:rsid w:val="00AE3068"/>
    <w:rsid w:val="00AE54BD"/>
    <w:rsid w:val="00AF469D"/>
    <w:rsid w:val="00B04D0A"/>
    <w:rsid w:val="00B06F12"/>
    <w:rsid w:val="00B226C7"/>
    <w:rsid w:val="00B26348"/>
    <w:rsid w:val="00B31430"/>
    <w:rsid w:val="00B3199D"/>
    <w:rsid w:val="00B34472"/>
    <w:rsid w:val="00B42062"/>
    <w:rsid w:val="00B43B7B"/>
    <w:rsid w:val="00B442D6"/>
    <w:rsid w:val="00B47434"/>
    <w:rsid w:val="00B52884"/>
    <w:rsid w:val="00B537A9"/>
    <w:rsid w:val="00B64FF3"/>
    <w:rsid w:val="00B7051B"/>
    <w:rsid w:val="00B71819"/>
    <w:rsid w:val="00B71B20"/>
    <w:rsid w:val="00B73577"/>
    <w:rsid w:val="00BA7B70"/>
    <w:rsid w:val="00BB5738"/>
    <w:rsid w:val="00BB5DB7"/>
    <w:rsid w:val="00BB6382"/>
    <w:rsid w:val="00BB7220"/>
    <w:rsid w:val="00BB7CDB"/>
    <w:rsid w:val="00BC25E2"/>
    <w:rsid w:val="00BD23BB"/>
    <w:rsid w:val="00BE01F6"/>
    <w:rsid w:val="00BF004D"/>
    <w:rsid w:val="00C00B3C"/>
    <w:rsid w:val="00C1416C"/>
    <w:rsid w:val="00C24327"/>
    <w:rsid w:val="00C24F62"/>
    <w:rsid w:val="00C25734"/>
    <w:rsid w:val="00C504BD"/>
    <w:rsid w:val="00C94C9B"/>
    <w:rsid w:val="00CA4888"/>
    <w:rsid w:val="00CB15A7"/>
    <w:rsid w:val="00CC2F24"/>
    <w:rsid w:val="00CC3201"/>
    <w:rsid w:val="00CD127F"/>
    <w:rsid w:val="00CD494A"/>
    <w:rsid w:val="00CE231E"/>
    <w:rsid w:val="00CE729C"/>
    <w:rsid w:val="00D041C6"/>
    <w:rsid w:val="00D1204C"/>
    <w:rsid w:val="00D1709F"/>
    <w:rsid w:val="00D27869"/>
    <w:rsid w:val="00D42132"/>
    <w:rsid w:val="00D44A3E"/>
    <w:rsid w:val="00D54432"/>
    <w:rsid w:val="00D62894"/>
    <w:rsid w:val="00D659B7"/>
    <w:rsid w:val="00D72945"/>
    <w:rsid w:val="00D752B5"/>
    <w:rsid w:val="00D83623"/>
    <w:rsid w:val="00D90B3D"/>
    <w:rsid w:val="00D97549"/>
    <w:rsid w:val="00D97ED7"/>
    <w:rsid w:val="00DA3EBF"/>
    <w:rsid w:val="00DA6CDC"/>
    <w:rsid w:val="00DB0FFA"/>
    <w:rsid w:val="00DB6AA1"/>
    <w:rsid w:val="00DC2E01"/>
    <w:rsid w:val="00DC47ED"/>
    <w:rsid w:val="00DD543F"/>
    <w:rsid w:val="00DD77EE"/>
    <w:rsid w:val="00DE2F2A"/>
    <w:rsid w:val="00DF00CB"/>
    <w:rsid w:val="00DF1C3A"/>
    <w:rsid w:val="00E018A4"/>
    <w:rsid w:val="00E047C9"/>
    <w:rsid w:val="00E23A02"/>
    <w:rsid w:val="00E267D1"/>
    <w:rsid w:val="00E26B6B"/>
    <w:rsid w:val="00E32C75"/>
    <w:rsid w:val="00E52116"/>
    <w:rsid w:val="00E622CF"/>
    <w:rsid w:val="00E6240F"/>
    <w:rsid w:val="00E713FE"/>
    <w:rsid w:val="00E77502"/>
    <w:rsid w:val="00E87F91"/>
    <w:rsid w:val="00E95A66"/>
    <w:rsid w:val="00E96AE2"/>
    <w:rsid w:val="00E976DD"/>
    <w:rsid w:val="00EB1CCD"/>
    <w:rsid w:val="00EB22D2"/>
    <w:rsid w:val="00EB276B"/>
    <w:rsid w:val="00EC37ED"/>
    <w:rsid w:val="00EE1880"/>
    <w:rsid w:val="00EE3139"/>
    <w:rsid w:val="00EE670F"/>
    <w:rsid w:val="00EF2471"/>
    <w:rsid w:val="00EF31B0"/>
    <w:rsid w:val="00EF404D"/>
    <w:rsid w:val="00EF744F"/>
    <w:rsid w:val="00F11D58"/>
    <w:rsid w:val="00F31192"/>
    <w:rsid w:val="00F31BD1"/>
    <w:rsid w:val="00F37921"/>
    <w:rsid w:val="00F47435"/>
    <w:rsid w:val="00F604D2"/>
    <w:rsid w:val="00F6262B"/>
    <w:rsid w:val="00F63637"/>
    <w:rsid w:val="00F76441"/>
    <w:rsid w:val="00F77271"/>
    <w:rsid w:val="00F77EB1"/>
    <w:rsid w:val="00F8044B"/>
    <w:rsid w:val="00F930F0"/>
    <w:rsid w:val="00F96CA9"/>
    <w:rsid w:val="00F97DCA"/>
    <w:rsid w:val="00FA7635"/>
    <w:rsid w:val="00FB2568"/>
    <w:rsid w:val="00FC3D1F"/>
    <w:rsid w:val="00FC5619"/>
    <w:rsid w:val="00FE239A"/>
    <w:rsid w:val="00FE62C6"/>
    <w:rsid w:val="00FE6B26"/>
    <w:rsid w:val="00FF3C19"/>
    <w:rsid w:val="00FF5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paragraph" w:styleId="ac">
    <w:name w:val="footnote text"/>
    <w:basedOn w:val="a"/>
    <w:link w:val="ad"/>
    <w:uiPriority w:val="99"/>
    <w:semiHidden/>
    <w:unhideWhenUsed/>
    <w:rsid w:val="003F2944"/>
    <w:pPr>
      <w:spacing w:after="0" w:line="240" w:lineRule="auto"/>
    </w:pPr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3F2944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3F2944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7A88B5F-1123-4021-B0C1-87900C4576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8</TotalTime>
  <Pages>2</Pages>
  <Words>412</Words>
  <Characters>2352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396</cp:revision>
  <dcterms:created xsi:type="dcterms:W3CDTF">2019-10-28T09:05:00Z</dcterms:created>
  <dcterms:modified xsi:type="dcterms:W3CDTF">2019-12-26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